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4AA8" w:rsidRPr="00F858E3" w:rsidRDefault="00692564" w:rsidP="009E4AA8">
      <w:pPr>
        <w:rPr>
          <w:b/>
          <w:sz w:val="36"/>
          <w:szCs w:val="32"/>
        </w:rPr>
      </w:pPr>
      <w:r>
        <w:rPr>
          <w:rFonts w:hint="eastAsia"/>
          <w:b/>
          <w:sz w:val="36"/>
          <w:szCs w:val="32"/>
        </w:rPr>
        <w:t>Engineering Mathematics</w:t>
      </w:r>
      <w:r>
        <w:rPr>
          <w:rFonts w:hint="eastAsia"/>
          <w:b/>
          <w:sz w:val="36"/>
          <w:szCs w:val="32"/>
        </w:rPr>
        <w:tab/>
        <w:t xml:space="preserve"> </w:t>
      </w:r>
      <w:r w:rsidR="009E4AA8" w:rsidRPr="00F858E3">
        <w:rPr>
          <w:rFonts w:hint="eastAsia"/>
          <w:b/>
          <w:sz w:val="36"/>
          <w:szCs w:val="32"/>
        </w:rPr>
        <w:t>Homework 1</w:t>
      </w:r>
      <w:r w:rsidR="00760DF0">
        <w:rPr>
          <w:rFonts w:hint="eastAsia"/>
          <w:b/>
          <w:sz w:val="36"/>
          <w:szCs w:val="32"/>
        </w:rPr>
        <w:t xml:space="preserve"> - </w:t>
      </w:r>
      <w:r>
        <w:rPr>
          <w:rFonts w:hint="eastAsia"/>
          <w:b/>
          <w:sz w:val="36"/>
          <w:szCs w:val="32"/>
        </w:rPr>
        <w:t>Solution</w:t>
      </w:r>
    </w:p>
    <w:p w:rsidR="00743E28" w:rsidRPr="00672B76" w:rsidRDefault="00F8317D">
      <w:pPr>
        <w:rPr>
          <w:sz w:val="32"/>
          <w:szCs w:val="32"/>
        </w:rPr>
      </w:pPr>
    </w:p>
    <w:p w:rsidR="009E4AA8" w:rsidRDefault="00D63CAB" w:rsidP="00D63CAB">
      <w:pPr>
        <w:pStyle w:val="a3"/>
        <w:numPr>
          <w:ilvl w:val="0"/>
          <w:numId w:val="1"/>
        </w:numPr>
        <w:ind w:leftChars="0"/>
        <w:rPr>
          <w:sz w:val="32"/>
          <w:szCs w:val="32"/>
        </w:rPr>
      </w:pPr>
      <w:r w:rsidRPr="00D63CAB">
        <w:rPr>
          <w:position w:val="-60"/>
        </w:rPr>
        <w:object w:dxaOrig="9520" w:dyaOrig="1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0.75pt;height:45pt" o:ole="">
            <v:imagedata r:id="rId8" o:title=""/>
          </v:shape>
          <o:OLEObject Type="Embed" ProgID="Equation.DSMT4" ShapeID="_x0000_i1025" DrawAspect="Content" ObjectID="_1505313883" r:id="rId9"/>
        </w:object>
      </w:r>
    </w:p>
    <w:p w:rsidR="001918F3" w:rsidRDefault="00687F9C" w:rsidP="001918F3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Sol:</w:t>
      </w:r>
    </w:p>
    <w:p w:rsidR="00A96BB2" w:rsidRDefault="00F8317D" w:rsidP="00A96BB2">
      <w:pPr>
        <w:ind w:firstLineChars="100" w:firstLine="320"/>
        <w:rPr>
          <w:position w:val="-10"/>
          <w:sz w:val="32"/>
          <w:szCs w:val="32"/>
        </w:rPr>
      </w:pPr>
      <w:r>
        <w:rPr>
          <w:position w:val="-10"/>
          <w:sz w:val="32"/>
          <w:szCs w:val="32"/>
        </w:rPr>
        <w:pict>
          <v:shape id="_x0000_i1026" type="#_x0000_t75" style="width:375pt;height:21.75pt">
            <v:imagedata r:id="rId10" o:title=""/>
          </v:shape>
        </w:pict>
      </w:r>
    </w:p>
    <w:p w:rsidR="00687F9C" w:rsidRPr="00AB68C3" w:rsidRDefault="00FB53E0" w:rsidP="00A96BB2">
      <w:pPr>
        <w:ind w:firstLineChars="100" w:firstLine="320"/>
        <w:rPr>
          <w:sz w:val="36"/>
          <w:szCs w:val="32"/>
        </w:rPr>
      </w:pPr>
      <w:r w:rsidRPr="00FB53E0">
        <w:rPr>
          <w:position w:val="-138"/>
          <w:sz w:val="32"/>
          <w:szCs w:val="32"/>
        </w:rPr>
        <w:object w:dxaOrig="17080" w:dyaOrig="3040">
          <v:shape id="_x0000_i1027" type="#_x0000_t75" style="width:437.25pt;height:77.25pt" o:ole="">
            <v:imagedata r:id="rId11" o:title=""/>
          </v:shape>
          <o:OLEObject Type="Embed" ProgID="Equation.DSMT4" ShapeID="_x0000_i1027" DrawAspect="Content" ObjectID="_1505313884" r:id="rId12"/>
        </w:object>
      </w:r>
    </w:p>
    <w:p w:rsidR="00D63CAB" w:rsidRDefault="00441145" w:rsidP="00D63CAB">
      <w:pPr>
        <w:pStyle w:val="a3"/>
        <w:numPr>
          <w:ilvl w:val="0"/>
          <w:numId w:val="1"/>
        </w:numPr>
        <w:ind w:leftChars="0"/>
        <w:rPr>
          <w:sz w:val="32"/>
          <w:szCs w:val="32"/>
        </w:rPr>
      </w:pPr>
      <w:r w:rsidRPr="001918F3">
        <w:rPr>
          <w:position w:val="-18"/>
          <w:sz w:val="32"/>
          <w:szCs w:val="32"/>
        </w:rPr>
        <w:object w:dxaOrig="8860" w:dyaOrig="660">
          <v:shape id="_x0000_i1028" type="#_x0000_t75" style="width:311.25pt;height:23.25pt" o:ole="">
            <v:imagedata r:id="rId13" o:title=""/>
          </v:shape>
          <o:OLEObject Type="Embed" ProgID="Equation.DSMT4" ShapeID="_x0000_i1028" DrawAspect="Content" ObjectID="_1505313885" r:id="rId14"/>
        </w:object>
      </w:r>
    </w:p>
    <w:p w:rsidR="005A06EC" w:rsidRDefault="005A06EC" w:rsidP="001918F3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Sol: </w:t>
      </w:r>
    </w:p>
    <w:p w:rsidR="001918F3" w:rsidRDefault="004F3827" w:rsidP="00F52886">
      <w:pPr>
        <w:ind w:firstLineChars="550" w:firstLine="1760"/>
        <w:rPr>
          <w:sz w:val="32"/>
          <w:szCs w:val="32"/>
        </w:rPr>
      </w:pPr>
      <w:r>
        <w:rPr>
          <w:rFonts w:hint="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9276AB5" wp14:editId="783591B2">
                <wp:simplePos x="0" y="0"/>
                <wp:positionH relativeFrom="column">
                  <wp:posOffset>2575560</wp:posOffset>
                </wp:positionH>
                <wp:positionV relativeFrom="paragraph">
                  <wp:posOffset>952500</wp:posOffset>
                </wp:positionV>
                <wp:extent cx="335280" cy="358140"/>
                <wp:effectExtent l="0" t="0" r="0" b="3810"/>
                <wp:wrapNone/>
                <wp:docPr id="10" name="文字方塊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5280" cy="3581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F3827" w:rsidRPr="00F52886" w:rsidRDefault="004F3827" w:rsidP="004F3827"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⊝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9276AB5" id="_x0000_t202" coordsize="21600,21600" o:spt="202" path="m,l,21600r21600,l21600,xe">
                <v:stroke joinstyle="miter"/>
                <v:path gradientshapeok="t" o:connecttype="rect"/>
              </v:shapetype>
              <v:shape id="文字方塊 10" o:spid="_x0000_s1026" type="#_x0000_t202" style="position:absolute;left:0;text-align:left;margin-left:202.8pt;margin-top:75pt;width:26.4pt;height:28.2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" filled="f" stroked="f" strokeweight=".5pt">
                <v:textbox>
                  <w:txbxContent>
                    <w:p w:rsidR="004F3827" w:rsidRPr="00F52886" w:rsidRDefault="004F3827" w:rsidP="004F3827"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⊝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F52886">
        <w:rPr>
          <w:rFonts w:hint="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2EDC02C" wp14:editId="15F22D68">
                <wp:simplePos x="0" y="0"/>
                <wp:positionH relativeFrom="column">
                  <wp:posOffset>2575560</wp:posOffset>
                </wp:positionH>
                <wp:positionV relativeFrom="paragraph">
                  <wp:posOffset>434340</wp:posOffset>
                </wp:positionV>
                <wp:extent cx="335280" cy="358140"/>
                <wp:effectExtent l="0" t="0" r="0" b="3810"/>
                <wp:wrapNone/>
                <wp:docPr id="9" name="文字方塊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5280" cy="3581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52886" w:rsidRPr="00F52886" w:rsidRDefault="00F52886" w:rsidP="00F52886"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⊝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EDC02C" id="文字方塊 9" o:spid="_x0000_s1027" type="#_x0000_t202" style="position:absolute;left:0;text-align:left;margin-left:202.8pt;margin-top:34.2pt;width:26.4pt;height:28.2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" filled="f" stroked="f" strokeweight=".5pt">
                <v:textbox>
                  <w:txbxContent>
                    <w:p w:rsidR="00F52886" w:rsidRPr="00F52886" w:rsidRDefault="00F52886" w:rsidP="00F52886"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⊝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F52886">
        <w:rPr>
          <w:rFonts w:hint="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B89AABC" wp14:editId="4B67CB35">
                <wp:simplePos x="0" y="0"/>
                <wp:positionH relativeFrom="column">
                  <wp:posOffset>2575560</wp:posOffset>
                </wp:positionH>
                <wp:positionV relativeFrom="paragraph">
                  <wp:posOffset>754380</wp:posOffset>
                </wp:positionV>
                <wp:extent cx="335280" cy="358140"/>
                <wp:effectExtent l="0" t="0" r="0" b="3810"/>
                <wp:wrapNone/>
                <wp:docPr id="8" name="文字方塊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5280" cy="3581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52886" w:rsidRPr="00F52886" w:rsidRDefault="00F52886" w:rsidP="00F52886"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⊕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89AABC" id="文字方塊 8" o:spid="_x0000_s1028" type="#_x0000_t202" style="position:absolute;left:0;text-align:left;margin-left:202.8pt;margin-top:59.4pt;width:26.4pt;height:28.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" filled="f" stroked="f" strokeweight=".5pt">
                <v:textbox>
                  <w:txbxContent>
                    <w:p w:rsidR="00F52886" w:rsidRPr="00F52886" w:rsidRDefault="00F52886" w:rsidP="00F52886"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⊕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F52886">
        <w:rPr>
          <w:rFonts w:hint="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94D6FE4" wp14:editId="0ACA71BF">
                <wp:simplePos x="0" y="0"/>
                <wp:positionH relativeFrom="column">
                  <wp:posOffset>2583180</wp:posOffset>
                </wp:positionH>
                <wp:positionV relativeFrom="paragraph">
                  <wp:posOffset>76200</wp:posOffset>
                </wp:positionV>
                <wp:extent cx="335280" cy="358140"/>
                <wp:effectExtent l="0" t="0" r="0" b="3810"/>
                <wp:wrapNone/>
                <wp:docPr id="7" name="文字方塊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5280" cy="3581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52886" w:rsidRPr="00F52886" w:rsidRDefault="00F52886"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⊕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4D6FE4" id="文字方塊 7" o:spid="_x0000_s1029" type="#_x0000_t202" style="position:absolute;left:0;text-align:left;margin-left:203.4pt;margin-top:6pt;width:26.4pt;height:28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" filled="f" stroked="f" strokeweight=".5pt">
                <v:textbox>
                  <w:txbxContent>
                    <w:p w:rsidR="00F52886" w:rsidRPr="00F52886" w:rsidRDefault="00F52886"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⊕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5361BA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37A5FCA" wp14:editId="58B99316">
                <wp:simplePos x="0" y="0"/>
                <wp:positionH relativeFrom="column">
                  <wp:posOffset>1287780</wp:posOffset>
                </wp:positionH>
                <wp:positionV relativeFrom="paragraph">
                  <wp:posOffset>1158240</wp:posOffset>
                </wp:positionV>
                <wp:extent cx="2179320" cy="53340"/>
                <wp:effectExtent l="0" t="0" r="11430" b="22860"/>
                <wp:wrapNone/>
                <wp:docPr id="4" name="直線接點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79320" cy="533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8E9098A" id="直線接點 4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1.4pt,91.2pt" to="273pt,9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" strokecolor="black [3213]"/>
            </w:pict>
          </mc:Fallback>
        </mc:AlternateContent>
      </w:r>
      <w:r w:rsidR="005361BA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24C9080" wp14:editId="2E5072B7">
                <wp:simplePos x="0" y="0"/>
                <wp:positionH relativeFrom="column">
                  <wp:posOffset>1287780</wp:posOffset>
                </wp:positionH>
                <wp:positionV relativeFrom="paragraph">
                  <wp:posOffset>868680</wp:posOffset>
                </wp:positionV>
                <wp:extent cx="2179320" cy="243840"/>
                <wp:effectExtent l="0" t="0" r="11430" b="22860"/>
                <wp:wrapNone/>
                <wp:docPr id="3" name="直線接點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79320" cy="2438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FE31A61" id="直線接點 3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1.4pt,68.4pt" to="273pt,8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" strokecolor="black [3213]"/>
            </w:pict>
          </mc:Fallback>
        </mc:AlternateContent>
      </w:r>
      <w:r w:rsidR="005361BA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F4DA5C1" wp14:editId="40DCBDB2">
                <wp:simplePos x="0" y="0"/>
                <wp:positionH relativeFrom="column">
                  <wp:posOffset>1691640</wp:posOffset>
                </wp:positionH>
                <wp:positionV relativeFrom="paragraph">
                  <wp:posOffset>541020</wp:posOffset>
                </wp:positionV>
                <wp:extent cx="1775460" cy="327660"/>
                <wp:effectExtent l="0" t="0" r="15240" b="34290"/>
                <wp:wrapNone/>
                <wp:docPr id="2" name="直線接點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75460" cy="32766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4991F4E" id="直線接點 2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3.2pt,42.6pt" to="273pt,6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" strokecolor="black [3213]"/>
            </w:pict>
          </mc:Fallback>
        </mc:AlternateContent>
      </w:r>
      <w:r w:rsidR="00E45B27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F6634AC" wp14:editId="3EFF909D">
                <wp:simplePos x="0" y="0"/>
                <wp:positionH relativeFrom="column">
                  <wp:posOffset>2049780</wp:posOffset>
                </wp:positionH>
                <wp:positionV relativeFrom="paragraph">
                  <wp:posOffset>228600</wp:posOffset>
                </wp:positionV>
                <wp:extent cx="1417320" cy="289560"/>
                <wp:effectExtent l="0" t="0" r="11430" b="34290"/>
                <wp:wrapNone/>
                <wp:docPr id="1" name="直線接點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17320" cy="28956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A25B615" id="直線接點 1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1.4pt,18pt" to="273pt,4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" strokecolor="black [3213]"/>
            </w:pict>
          </mc:Fallback>
        </mc:AlternateContent>
      </w:r>
      <w:r w:rsidR="005A06EC" w:rsidRPr="005A06EC">
        <w:rPr>
          <w:position w:val="-64"/>
          <w:sz w:val="32"/>
          <w:szCs w:val="32"/>
        </w:rPr>
        <w:object w:dxaOrig="1060" w:dyaOrig="1400">
          <v:shape id="_x0000_i1029" type="#_x0000_t75" style="width:1in;height:94.5pt" o:ole="">
            <v:imagedata r:id="rId15" o:title=""/>
          </v:shape>
          <o:OLEObject Type="Embed" ProgID="Equation.DSMT4" ShapeID="_x0000_i1029" DrawAspect="Content" ObjectID="_1505313886" r:id="rId16"/>
        </w:object>
      </w:r>
      <w:r w:rsidR="005A06EC">
        <w:rPr>
          <w:rFonts w:hint="eastAsia"/>
          <w:sz w:val="32"/>
          <w:szCs w:val="32"/>
        </w:rPr>
        <w:t xml:space="preserve">          </w:t>
      </w:r>
      <w:r w:rsidR="00F85902">
        <w:rPr>
          <w:rFonts w:hint="eastAsia"/>
          <w:sz w:val="32"/>
          <w:szCs w:val="32"/>
        </w:rPr>
        <w:t xml:space="preserve">     </w:t>
      </w:r>
      <w:r w:rsidR="00684648" w:rsidRPr="005A06EC">
        <w:rPr>
          <w:position w:val="-62"/>
          <w:sz w:val="32"/>
          <w:szCs w:val="32"/>
        </w:rPr>
        <w:object w:dxaOrig="720" w:dyaOrig="1359">
          <v:shape id="_x0000_i1030" type="#_x0000_t75" style="width:49.5pt;height:93.75pt" o:ole="">
            <v:imagedata r:id="rId17" o:title=""/>
          </v:shape>
          <o:OLEObject Type="Embed" ProgID="Equation.DSMT4" ShapeID="_x0000_i1030" DrawAspect="Content" ObjectID="_1505313887" r:id="rId18"/>
        </w:object>
      </w:r>
    </w:p>
    <w:p w:rsidR="005A06EC" w:rsidRDefault="00684648" w:rsidP="005B4E6C">
      <w:pPr>
        <w:ind w:firstLineChars="200" w:firstLine="640"/>
        <w:rPr>
          <w:sz w:val="32"/>
          <w:szCs w:val="32"/>
        </w:rPr>
      </w:pPr>
      <w:r w:rsidRPr="00E91481">
        <w:rPr>
          <w:position w:val="-10"/>
          <w:sz w:val="32"/>
          <w:szCs w:val="32"/>
        </w:rPr>
        <w:object w:dxaOrig="5319" w:dyaOrig="360">
          <v:shape id="_x0000_i1031" type="#_x0000_t75" style="width:345.75pt;height:23.25pt" o:ole="">
            <v:imagedata r:id="rId19" o:title=""/>
          </v:shape>
          <o:OLEObject Type="Embed" ProgID="Equation.DSMT4" ShapeID="_x0000_i1031" DrawAspect="Content" ObjectID="_1505313888" r:id="rId20"/>
        </w:object>
      </w:r>
    </w:p>
    <w:p w:rsidR="00781900" w:rsidRDefault="00781900" w:rsidP="005B4E6C">
      <w:pPr>
        <w:ind w:firstLineChars="200" w:firstLine="640"/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 </w:t>
      </w:r>
      <w:r w:rsidR="00684648" w:rsidRPr="00781900">
        <w:rPr>
          <w:position w:val="-10"/>
          <w:sz w:val="32"/>
          <w:szCs w:val="32"/>
        </w:rPr>
        <w:object w:dxaOrig="3760" w:dyaOrig="360">
          <v:shape id="_x0000_i1032" type="#_x0000_t75" style="width:246pt;height:23.25pt" o:ole="">
            <v:imagedata r:id="rId21" o:title=""/>
          </v:shape>
          <o:OLEObject Type="Embed" ProgID="Equation.DSMT4" ShapeID="_x0000_i1032" DrawAspect="Content" ObjectID="_1505313889" r:id="rId22"/>
        </w:object>
      </w:r>
    </w:p>
    <w:p w:rsidR="005B356E" w:rsidRPr="00672B76" w:rsidRDefault="00F930D5" w:rsidP="00F930D5">
      <w:pPr>
        <w:widowControl/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1918F3" w:rsidRPr="00684648" w:rsidRDefault="00684648" w:rsidP="00D63CAB">
      <w:pPr>
        <w:pStyle w:val="a3"/>
        <w:numPr>
          <w:ilvl w:val="0"/>
          <w:numId w:val="1"/>
        </w:numPr>
        <w:ind w:leftChars="0"/>
        <w:rPr>
          <w:sz w:val="32"/>
          <w:szCs w:val="32"/>
        </w:rPr>
      </w:pPr>
      <w:r w:rsidRPr="00EA6BD6">
        <w:rPr>
          <w:position w:val="-98"/>
          <w:sz w:val="32"/>
          <w:szCs w:val="32"/>
        </w:rPr>
        <w:object w:dxaOrig="8960" w:dyaOrig="2240">
          <v:shape id="_x0000_i1033" type="#_x0000_t75" style="width:302.25pt;height:76.5pt" o:ole="">
            <v:imagedata r:id="rId23" o:title=""/>
          </v:shape>
          <o:OLEObject Type="Embed" ProgID="Equation.DSMT4" ShapeID="_x0000_i1033" DrawAspect="Content" ObjectID="_1505313890" r:id="rId24"/>
        </w:object>
      </w:r>
    </w:p>
    <w:p w:rsidR="00684648" w:rsidRDefault="00684648" w:rsidP="00684648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Sol:</w:t>
      </w:r>
    </w:p>
    <w:p w:rsidR="000A3FD2" w:rsidRDefault="005B356E" w:rsidP="00A8181C">
      <w:pPr>
        <w:ind w:firstLine="480"/>
        <w:rPr>
          <w:sz w:val="32"/>
          <w:szCs w:val="32"/>
        </w:rPr>
      </w:pPr>
      <w:r w:rsidRPr="00A8181C">
        <w:rPr>
          <w:position w:val="-8"/>
          <w:sz w:val="32"/>
          <w:szCs w:val="32"/>
        </w:rPr>
        <w:object w:dxaOrig="1660" w:dyaOrig="320">
          <v:shape id="_x0000_i1034" type="#_x0000_t75" style="width:116.25pt;height:22.5pt" o:ole="">
            <v:imagedata r:id="rId25" o:title=""/>
          </v:shape>
          <o:OLEObject Type="Embed" ProgID="Equation.DSMT4" ShapeID="_x0000_i1034" DrawAspect="Content" ObjectID="_1505313891" r:id="rId26"/>
        </w:object>
      </w:r>
    </w:p>
    <w:p w:rsidR="00806E06" w:rsidRPr="00806E06" w:rsidRDefault="00806E06" w:rsidP="00806E06">
      <w:pPr>
        <w:pStyle w:val="a3"/>
        <w:numPr>
          <w:ilvl w:val="0"/>
          <w:numId w:val="1"/>
        </w:numPr>
        <w:ind w:leftChars="0"/>
        <w:rPr>
          <w:sz w:val="36"/>
        </w:rPr>
      </w:pPr>
      <w:r w:rsidRPr="00806E06">
        <w:rPr>
          <w:sz w:val="36"/>
        </w:rPr>
        <w:t xml:space="preserve">we identify </w:t>
      </w:r>
      <m:oMath>
        <m:r>
          <m:rPr>
            <m:sty m:val="p"/>
          </m:rPr>
          <w:rPr>
            <w:rFonts w:ascii="Cambria Math" w:eastAsiaTheme="majorEastAsia" w:hAnsi="Cambria Math" w:cs="Times-Roman"/>
            <w:kern w:val="0"/>
            <w:sz w:val="36"/>
            <w:szCs w:val="36"/>
          </w:rPr>
          <m:t>f</m:t>
        </m:r>
        <m:d>
          <m:dPr>
            <m:ctrlPr>
              <w:rPr>
                <w:rFonts w:ascii="Cambria Math" w:eastAsiaTheme="majorEastAsia" w:hAnsi="Cambria Math" w:cs="Times-Roman"/>
                <w:kern w:val="0"/>
                <w:sz w:val="36"/>
                <w:szCs w:val="36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 w:cs="Times-Roman"/>
                <w:kern w:val="0"/>
                <w:sz w:val="36"/>
                <w:szCs w:val="36"/>
              </w:rPr>
              <m:t>x,y</m:t>
            </m:r>
          </m:e>
        </m:d>
        <m:r>
          <m:rPr>
            <m:sty m:val="p"/>
          </m:rPr>
          <w:rPr>
            <w:rFonts w:ascii="Cambria Math" w:eastAsiaTheme="majorEastAsia" w:hAnsi="Cambria Math" w:cs="Times-Roman"/>
            <w:kern w:val="0"/>
            <w:sz w:val="36"/>
            <w:szCs w:val="36"/>
          </w:rPr>
          <m:t>=</m:t>
        </m:r>
        <m:rad>
          <m:radPr>
            <m:degHide m:val="1"/>
            <m:ctrlPr>
              <w:rPr>
                <w:rFonts w:ascii="Cambria Math" w:eastAsiaTheme="majorEastAsia" w:hAnsi="Cambria Math" w:cs="Times-Roman"/>
                <w:kern w:val="0"/>
                <w:sz w:val="36"/>
                <w:szCs w:val="36"/>
              </w:rPr>
            </m:ctrlPr>
          </m:radPr>
          <m:deg/>
          <m:e>
            <m:sSup>
              <m:sSupPr>
                <m:ctrlPr>
                  <w:rPr>
                    <w:rFonts w:ascii="Cambria Math" w:eastAsiaTheme="majorEastAsia" w:hAnsi="Cambria Math" w:cs="Times-Roman"/>
                    <w:i/>
                    <w:kern w:val="0"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eastAsiaTheme="majorEastAsia" w:hAnsi="Cambria Math" w:cs="Times-Roman"/>
                    <w:kern w:val="0"/>
                    <w:sz w:val="36"/>
                    <w:szCs w:val="36"/>
                  </w:rPr>
                  <m:t>y</m:t>
                </m:r>
              </m:e>
              <m:sup>
                <m:r>
                  <w:rPr>
                    <w:rFonts w:ascii="Cambria Math" w:eastAsiaTheme="majorEastAsia" w:hAnsi="Cambria Math" w:cs="Times-Roman"/>
                    <w:kern w:val="0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eastAsiaTheme="majorEastAsia" w:hAnsi="Cambria Math" w:cs="Times-Roman"/>
                <w:kern w:val="0"/>
                <w:sz w:val="36"/>
                <w:szCs w:val="36"/>
              </w:rPr>
              <m:t>-9</m:t>
            </m:r>
          </m:e>
        </m:rad>
      </m:oMath>
      <w:r w:rsidRPr="00806E06">
        <w:rPr>
          <w:rFonts w:hint="eastAsia"/>
          <w:kern w:val="0"/>
          <w:sz w:val="36"/>
          <w:szCs w:val="36"/>
        </w:rPr>
        <w:t xml:space="preserve"> </w:t>
      </w:r>
      <w:r w:rsidRPr="00806E06">
        <w:rPr>
          <w:sz w:val="36"/>
        </w:rPr>
        <w:t xml:space="preserve">and </w:t>
      </w:r>
      <m:oMath>
        <m:f>
          <m:fPr>
            <m:ctrlPr>
              <w:rPr>
                <w:rFonts w:ascii="Cambria Math" w:hAnsi="Cambria Math"/>
                <w:sz w:val="3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6"/>
              </w:rPr>
              <m:t>∂f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6"/>
              </w:rPr>
              <m:t>∂y</m:t>
            </m:r>
          </m:den>
        </m:f>
        <m:r>
          <m:rPr>
            <m:sty m:val="p"/>
          </m:rPr>
          <w:rPr>
            <w:rFonts w:ascii="Cambria Math" w:eastAsiaTheme="majorEastAsia" w:hAnsi="Cambria Math" w:cs="Times-Roman"/>
            <w:kern w:val="0"/>
            <w:sz w:val="36"/>
            <w:szCs w:val="36"/>
          </w:rPr>
          <m:t>=</m:t>
        </m:r>
        <m:r>
          <m:rPr>
            <m:sty m:val="p"/>
          </m:rPr>
          <w:rPr>
            <w:rFonts w:ascii="Cambria Math" w:eastAsiaTheme="majorEastAsia" w:hAnsi="Cambria Math" w:cs="Times-Roman"/>
            <w:kern w:val="0"/>
            <w:sz w:val="36"/>
            <w:szCs w:val="36"/>
          </w:rPr>
          <m:t>y/</m:t>
        </m:r>
        <m:rad>
          <m:radPr>
            <m:degHide m:val="1"/>
            <m:ctrlPr>
              <w:rPr>
                <w:rFonts w:ascii="Cambria Math" w:eastAsiaTheme="majorEastAsia" w:hAnsi="Cambria Math" w:cs="Times-Roman"/>
                <w:kern w:val="0"/>
                <w:sz w:val="36"/>
                <w:szCs w:val="36"/>
              </w:rPr>
            </m:ctrlPr>
          </m:radPr>
          <m:deg/>
          <m:e>
            <m:sSup>
              <m:sSupPr>
                <m:ctrlPr>
                  <w:rPr>
                    <w:rFonts w:ascii="Cambria Math" w:eastAsiaTheme="majorEastAsia" w:hAnsi="Cambria Math" w:cs="Times-Roman"/>
                    <w:i/>
                    <w:kern w:val="0"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eastAsiaTheme="majorEastAsia" w:hAnsi="Cambria Math" w:cs="Times-Roman"/>
                    <w:kern w:val="0"/>
                    <w:sz w:val="36"/>
                    <w:szCs w:val="36"/>
                  </w:rPr>
                  <m:t>y</m:t>
                </m:r>
              </m:e>
              <m:sup>
                <m:r>
                  <w:rPr>
                    <w:rFonts w:ascii="Cambria Math" w:eastAsiaTheme="majorEastAsia" w:hAnsi="Cambria Math" w:cs="Times-Roman"/>
                    <w:kern w:val="0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eastAsiaTheme="majorEastAsia" w:hAnsi="Cambria Math" w:cs="Times-Roman"/>
                <w:kern w:val="0"/>
                <w:sz w:val="36"/>
                <w:szCs w:val="36"/>
              </w:rPr>
              <m:t>-9</m:t>
            </m:r>
          </m:e>
        </m:rad>
      </m:oMath>
      <w:r w:rsidRPr="00806E06">
        <w:rPr>
          <w:sz w:val="36"/>
        </w:rPr>
        <w:t xml:space="preserve">. We see that </w:t>
      </w:r>
      <m:oMath>
        <m:r>
          <m:rPr>
            <m:sty m:val="p"/>
          </m:rPr>
          <w:rPr>
            <w:rFonts w:ascii="Cambria Math" w:hAnsi="Cambria Math"/>
            <w:sz w:val="36"/>
          </w:rPr>
          <m:t>f</m:t>
        </m:r>
      </m:oMath>
      <w:r w:rsidRPr="00806E06">
        <w:rPr>
          <w:sz w:val="36"/>
        </w:rPr>
        <w:t xml:space="preserve"> and </w:t>
      </w:r>
      <w:r w:rsidRPr="00806E06">
        <w:rPr>
          <w:rFonts w:ascii="Times New Roman" w:hAnsi="Times New Roman" w:cs="Times New Roman"/>
          <w:sz w:val="36"/>
        </w:rPr>
        <w:t>∂</w:t>
      </w:r>
      <w:r w:rsidRPr="00806E06">
        <w:rPr>
          <w:sz w:val="36"/>
        </w:rPr>
        <w:t>f/</w:t>
      </w:r>
      <w:r w:rsidRPr="00806E06">
        <w:rPr>
          <w:rFonts w:ascii="Times New Roman" w:hAnsi="Times New Roman" w:cs="Times New Roman"/>
          <w:sz w:val="36"/>
        </w:rPr>
        <w:t>∂</w:t>
      </w:r>
      <w:r w:rsidRPr="00806E06">
        <w:rPr>
          <w:sz w:val="36"/>
        </w:rPr>
        <w:t xml:space="preserve">y are both continuous in the regions of the plane determined by y &lt; </w:t>
      </w:r>
      <w:r w:rsidRPr="00806E06">
        <w:rPr>
          <w:rFonts w:ascii="Times New Roman" w:hAnsi="Times New Roman" w:cs="Times New Roman"/>
          <w:sz w:val="36"/>
        </w:rPr>
        <w:t>−</w:t>
      </w:r>
      <w:r w:rsidRPr="00806E06">
        <w:rPr>
          <w:sz w:val="36"/>
        </w:rPr>
        <w:t>3 and y &gt; 3 with no restrictions on x.</w:t>
      </w:r>
    </w:p>
    <w:p w:rsidR="00806E06" w:rsidRDefault="00806E06" w:rsidP="00806E06">
      <w:pPr>
        <w:pStyle w:val="a3"/>
        <w:numPr>
          <w:ilvl w:val="0"/>
          <w:numId w:val="2"/>
        </w:numPr>
        <w:ind w:leftChars="0"/>
        <w:rPr>
          <w:rFonts w:hint="eastAsia"/>
          <w:sz w:val="36"/>
        </w:rPr>
      </w:pPr>
      <w:r>
        <w:rPr>
          <w:rFonts w:hint="eastAsia"/>
          <w:sz w:val="36"/>
        </w:rPr>
        <w:t>T</w:t>
      </w:r>
    </w:p>
    <w:p w:rsidR="00806E06" w:rsidRDefault="00806E06" w:rsidP="00806E06">
      <w:pPr>
        <w:pStyle w:val="a3"/>
        <w:numPr>
          <w:ilvl w:val="0"/>
          <w:numId w:val="2"/>
        </w:numPr>
        <w:ind w:leftChars="0"/>
        <w:rPr>
          <w:sz w:val="36"/>
        </w:rPr>
      </w:pPr>
      <w:r>
        <w:rPr>
          <w:sz w:val="36"/>
        </w:rPr>
        <w:t>F</w:t>
      </w:r>
    </w:p>
    <w:p w:rsidR="00806E06" w:rsidRDefault="00806E06" w:rsidP="00806E06">
      <w:pPr>
        <w:pStyle w:val="a3"/>
        <w:numPr>
          <w:ilvl w:val="0"/>
          <w:numId w:val="2"/>
        </w:numPr>
        <w:ind w:leftChars="0"/>
        <w:rPr>
          <w:sz w:val="36"/>
        </w:rPr>
      </w:pPr>
      <w:r>
        <w:rPr>
          <w:sz w:val="36"/>
        </w:rPr>
        <w:t>F</w:t>
      </w:r>
    </w:p>
    <w:p w:rsidR="00806E06" w:rsidRDefault="00806E06" w:rsidP="00806E06">
      <w:pPr>
        <w:pStyle w:val="a3"/>
        <w:numPr>
          <w:ilvl w:val="0"/>
          <w:numId w:val="2"/>
        </w:numPr>
        <w:ind w:leftChars="0"/>
        <w:rPr>
          <w:sz w:val="36"/>
        </w:rPr>
      </w:pPr>
      <w:r>
        <w:rPr>
          <w:sz w:val="36"/>
        </w:rPr>
        <w:t>F</w:t>
      </w:r>
    </w:p>
    <w:p w:rsidR="00806E06" w:rsidRPr="00806E06" w:rsidRDefault="00806E06" w:rsidP="00806E06">
      <w:pPr>
        <w:pStyle w:val="a3"/>
        <w:numPr>
          <w:ilvl w:val="0"/>
          <w:numId w:val="2"/>
        </w:numPr>
        <w:ind w:leftChars="0"/>
        <w:rPr>
          <w:rFonts w:hint="eastAsia"/>
          <w:sz w:val="36"/>
        </w:rPr>
      </w:pPr>
      <w:r>
        <w:rPr>
          <w:sz w:val="36"/>
        </w:rPr>
        <w:t>T</w:t>
      </w:r>
      <w:bookmarkStart w:id="0" w:name="_GoBack"/>
      <w:bookmarkEnd w:id="0"/>
    </w:p>
    <w:p w:rsidR="00806E06" w:rsidRPr="00806E06" w:rsidRDefault="00806E06" w:rsidP="00806E06">
      <w:pPr>
        <w:rPr>
          <w:rFonts w:hint="eastAsia"/>
          <w:sz w:val="36"/>
        </w:rPr>
      </w:pPr>
    </w:p>
    <w:sectPr w:rsidR="00806E06" w:rsidRPr="00806E06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8317D" w:rsidRDefault="00F8317D" w:rsidP="00A47CD0">
      <w:r>
        <w:separator/>
      </w:r>
    </w:p>
  </w:endnote>
  <w:endnote w:type="continuationSeparator" w:id="0">
    <w:p w:rsidR="00F8317D" w:rsidRDefault="00F8317D" w:rsidP="00A47C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5AF4" w:rsidRDefault="00D05AF4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5AF4" w:rsidRDefault="00D05AF4">
    <w:pPr>
      <w:pStyle w:val="a6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5AF4" w:rsidRDefault="00D05AF4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8317D" w:rsidRDefault="00F8317D" w:rsidP="00A47CD0">
      <w:r>
        <w:separator/>
      </w:r>
    </w:p>
  </w:footnote>
  <w:footnote w:type="continuationSeparator" w:id="0">
    <w:p w:rsidR="00F8317D" w:rsidRDefault="00F8317D" w:rsidP="00A47CD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5AF4" w:rsidRDefault="00F8317D">
    <w:pPr>
      <w:pStyle w:val="a4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64483" o:spid="_x0000_s2059" type="#_x0000_t136" style="position:absolute;margin-left:0;margin-top:0;width:543.65pt;height:41.8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新細明體&quot;;font-size:1pt;v-text-reverse:t" string="DCNLAB可靠計算暨網路實驗室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5AF4" w:rsidRDefault="00F8317D">
    <w:pPr>
      <w:pStyle w:val="a4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64484" o:spid="_x0000_s2060" type="#_x0000_t136" style="position:absolute;margin-left:0;margin-top:0;width:543.65pt;height:41.8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新細明體&quot;;font-size:1pt;v-text-reverse:t" string="DCNLAB可靠計算暨網路實驗室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5AF4" w:rsidRDefault="00F8317D">
    <w:pPr>
      <w:pStyle w:val="a4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64482" o:spid="_x0000_s2058" type="#_x0000_t136" style="position:absolute;margin-left:0;margin-top:0;width:543.65pt;height:41.8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新細明體&quot;;font-size:1pt;v-text-reverse:t" string="DCNLAB可靠計算暨網路實驗室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FA45EF"/>
    <w:multiLevelType w:val="hybridMultilevel"/>
    <w:tmpl w:val="7BA4B46C"/>
    <w:lvl w:ilvl="0" w:tplc="0300525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">
    <w:nsid w:val="7C605583"/>
    <w:multiLevelType w:val="hybridMultilevel"/>
    <w:tmpl w:val="43DA8EE8"/>
    <w:lvl w:ilvl="0" w:tplc="C9FC43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6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4AA8"/>
    <w:rsid w:val="00000CC1"/>
    <w:rsid w:val="000149EE"/>
    <w:rsid w:val="000269C4"/>
    <w:rsid w:val="00067849"/>
    <w:rsid w:val="000951C8"/>
    <w:rsid w:val="000A3FD2"/>
    <w:rsid w:val="000C242E"/>
    <w:rsid w:val="000D7801"/>
    <w:rsid w:val="00121BD5"/>
    <w:rsid w:val="00140658"/>
    <w:rsid w:val="00187DBA"/>
    <w:rsid w:val="001918F3"/>
    <w:rsid w:val="001C13E4"/>
    <w:rsid w:val="001F2A5F"/>
    <w:rsid w:val="00214353"/>
    <w:rsid w:val="002312FE"/>
    <w:rsid w:val="00234EDD"/>
    <w:rsid w:val="00260C56"/>
    <w:rsid w:val="002C58B2"/>
    <w:rsid w:val="002E66A4"/>
    <w:rsid w:val="00300251"/>
    <w:rsid w:val="00315554"/>
    <w:rsid w:val="003155CB"/>
    <w:rsid w:val="003D5D67"/>
    <w:rsid w:val="003F49CD"/>
    <w:rsid w:val="00413DAB"/>
    <w:rsid w:val="00441145"/>
    <w:rsid w:val="00460292"/>
    <w:rsid w:val="004920CD"/>
    <w:rsid w:val="004922D7"/>
    <w:rsid w:val="004C45AC"/>
    <w:rsid w:val="004C7834"/>
    <w:rsid w:val="004D2DCA"/>
    <w:rsid w:val="004D369F"/>
    <w:rsid w:val="004D543F"/>
    <w:rsid w:val="004D5E2A"/>
    <w:rsid w:val="004F3827"/>
    <w:rsid w:val="004F6571"/>
    <w:rsid w:val="00525B9A"/>
    <w:rsid w:val="005361BA"/>
    <w:rsid w:val="00551C70"/>
    <w:rsid w:val="005A06EC"/>
    <w:rsid w:val="005B356E"/>
    <w:rsid w:val="005B4E6C"/>
    <w:rsid w:val="005F6B7C"/>
    <w:rsid w:val="006032EE"/>
    <w:rsid w:val="006034F5"/>
    <w:rsid w:val="0063125A"/>
    <w:rsid w:val="00655A31"/>
    <w:rsid w:val="00667D5B"/>
    <w:rsid w:val="00672B76"/>
    <w:rsid w:val="00674D73"/>
    <w:rsid w:val="00684648"/>
    <w:rsid w:val="00687F9C"/>
    <w:rsid w:val="00692564"/>
    <w:rsid w:val="006A0656"/>
    <w:rsid w:val="006B0D1B"/>
    <w:rsid w:val="006C0FDC"/>
    <w:rsid w:val="00760DF0"/>
    <w:rsid w:val="007637AB"/>
    <w:rsid w:val="00767123"/>
    <w:rsid w:val="00781900"/>
    <w:rsid w:val="0078489F"/>
    <w:rsid w:val="007B16C1"/>
    <w:rsid w:val="007E5042"/>
    <w:rsid w:val="00805B36"/>
    <w:rsid w:val="00806E06"/>
    <w:rsid w:val="00812132"/>
    <w:rsid w:val="0084531C"/>
    <w:rsid w:val="008561FB"/>
    <w:rsid w:val="008D1021"/>
    <w:rsid w:val="008E7A15"/>
    <w:rsid w:val="00906916"/>
    <w:rsid w:val="00940A6D"/>
    <w:rsid w:val="00945652"/>
    <w:rsid w:val="00963094"/>
    <w:rsid w:val="00985227"/>
    <w:rsid w:val="009A53CA"/>
    <w:rsid w:val="009E1485"/>
    <w:rsid w:val="009E4AA8"/>
    <w:rsid w:val="009F4BB3"/>
    <w:rsid w:val="00A4360D"/>
    <w:rsid w:val="00A47CD0"/>
    <w:rsid w:val="00A73A5E"/>
    <w:rsid w:val="00A80283"/>
    <w:rsid w:val="00A8181C"/>
    <w:rsid w:val="00A9021F"/>
    <w:rsid w:val="00A96BB2"/>
    <w:rsid w:val="00AB68C3"/>
    <w:rsid w:val="00AE0C17"/>
    <w:rsid w:val="00AE16FD"/>
    <w:rsid w:val="00AE6B9D"/>
    <w:rsid w:val="00B06796"/>
    <w:rsid w:val="00B16D2C"/>
    <w:rsid w:val="00B236F6"/>
    <w:rsid w:val="00B44A1B"/>
    <w:rsid w:val="00B54633"/>
    <w:rsid w:val="00B71B19"/>
    <w:rsid w:val="00B72F9F"/>
    <w:rsid w:val="00B85DED"/>
    <w:rsid w:val="00B9100F"/>
    <w:rsid w:val="00BA0F12"/>
    <w:rsid w:val="00BA4601"/>
    <w:rsid w:val="00BC251A"/>
    <w:rsid w:val="00BC6021"/>
    <w:rsid w:val="00BF1FE1"/>
    <w:rsid w:val="00BF671A"/>
    <w:rsid w:val="00C011E8"/>
    <w:rsid w:val="00C24796"/>
    <w:rsid w:val="00C50925"/>
    <w:rsid w:val="00C9685A"/>
    <w:rsid w:val="00CB4333"/>
    <w:rsid w:val="00D05AF4"/>
    <w:rsid w:val="00D10307"/>
    <w:rsid w:val="00D10E15"/>
    <w:rsid w:val="00D132D9"/>
    <w:rsid w:val="00D366A6"/>
    <w:rsid w:val="00D37D87"/>
    <w:rsid w:val="00D44FAD"/>
    <w:rsid w:val="00D63CAB"/>
    <w:rsid w:val="00D70292"/>
    <w:rsid w:val="00D72923"/>
    <w:rsid w:val="00DD2787"/>
    <w:rsid w:val="00DD4AAF"/>
    <w:rsid w:val="00DF0EC9"/>
    <w:rsid w:val="00E33E7A"/>
    <w:rsid w:val="00E45B27"/>
    <w:rsid w:val="00E60065"/>
    <w:rsid w:val="00E83415"/>
    <w:rsid w:val="00E91481"/>
    <w:rsid w:val="00EA00D0"/>
    <w:rsid w:val="00EA68E5"/>
    <w:rsid w:val="00EA6BD6"/>
    <w:rsid w:val="00EC4E88"/>
    <w:rsid w:val="00F52886"/>
    <w:rsid w:val="00F75542"/>
    <w:rsid w:val="00F8317D"/>
    <w:rsid w:val="00F858E3"/>
    <w:rsid w:val="00F85902"/>
    <w:rsid w:val="00F930D5"/>
    <w:rsid w:val="00FB53E0"/>
    <w:rsid w:val="00FC4811"/>
    <w:rsid w:val="00FD0680"/>
    <w:rsid w:val="00FD46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1"/>
    <o:shapelayout v:ext="edit">
      <o:idmap v:ext="edit" data="1"/>
    </o:shapelayout>
  </w:shapeDefaults>
  <w:decimalSymbol w:val="."/>
  <w:listSeparator w:val=","/>
  <w15:docId w15:val="{CE201778-ED6B-4DF7-BEC8-01E7B5BA8D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63CAB"/>
    <w:pPr>
      <w:ind w:leftChars="200" w:left="480"/>
    </w:pPr>
  </w:style>
  <w:style w:type="paragraph" w:styleId="Web">
    <w:name w:val="Normal (Web)"/>
    <w:basedOn w:val="a"/>
    <w:uiPriority w:val="99"/>
    <w:semiHidden/>
    <w:unhideWhenUsed/>
    <w:rsid w:val="005F6B7C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paragraph" w:styleId="a4">
    <w:name w:val="header"/>
    <w:basedOn w:val="a"/>
    <w:link w:val="a5"/>
    <w:uiPriority w:val="99"/>
    <w:unhideWhenUsed/>
    <w:rsid w:val="00A47CD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A47CD0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A47CD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A47CD0"/>
    <w:rPr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B85DED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B85DED"/>
    <w:rPr>
      <w:rFonts w:asciiTheme="majorHAnsi" w:eastAsiaTheme="majorEastAsia" w:hAnsiTheme="majorHAnsi" w:cstheme="majorBidi"/>
      <w:sz w:val="18"/>
      <w:szCs w:val="18"/>
    </w:rPr>
  </w:style>
  <w:style w:type="character" w:styleId="aa">
    <w:name w:val="Placeholder Text"/>
    <w:basedOn w:val="a0"/>
    <w:uiPriority w:val="99"/>
    <w:semiHidden/>
    <w:rsid w:val="00F5288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footer" Target="footer2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746313-2569-4221-A531-80D36FC76F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2</Pages>
  <Words>79</Words>
  <Characters>454</Characters>
  <Application>Microsoft Office Word</Application>
  <DocSecurity>0</DocSecurity>
  <Lines>3</Lines>
  <Paragraphs>1</Paragraphs>
  <ScaleCrop>false</ScaleCrop>
  <Company/>
  <LinksUpToDate>false</LinksUpToDate>
  <CharactersWithSpaces>5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olph</dc:creator>
  <cp:lastModifiedBy>游玉青</cp:lastModifiedBy>
  <cp:revision>48</cp:revision>
  <cp:lastPrinted>2012-10-02T03:13:00Z</cp:lastPrinted>
  <dcterms:created xsi:type="dcterms:W3CDTF">2012-10-02T02:27:00Z</dcterms:created>
  <dcterms:modified xsi:type="dcterms:W3CDTF">2015-10-02T0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